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96" r:id="rId2"/>
    <p:sldId id="354" r:id="rId3"/>
    <p:sldId id="477" r:id="rId4"/>
    <p:sldId id="489" r:id="rId5"/>
    <p:sldId id="488" r:id="rId6"/>
    <p:sldId id="490" r:id="rId7"/>
    <p:sldId id="491" r:id="rId8"/>
    <p:sldId id="492" r:id="rId9"/>
    <p:sldId id="493" r:id="rId10"/>
    <p:sldId id="494" r:id="rId11"/>
    <p:sldId id="495" r:id="rId12"/>
    <p:sldId id="496" r:id="rId1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FC4810"/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2" d="100"/>
          <a:sy n="62" d="100"/>
        </p:scale>
        <p:origin x="15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48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152400" y="11130"/>
            <a:ext cx="9144000" cy="58785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/>
              <a:t>9</a:t>
            </a:r>
            <a:r>
              <a:rPr lang="en-US" sz="3200" b="1" dirty="0" smtClean="0"/>
              <a:t>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3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pecial Topics in Electrodynamics:</a:t>
            </a:r>
          </a:p>
          <a:p>
            <a:pPr marL="1257300" lvl="3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200" b="1" dirty="0" smtClean="0">
                <a:solidFill>
                  <a:schemeClr val="folHlink"/>
                </a:solidFill>
              </a:rPr>
              <a:t>Optical properties of materials</a:t>
            </a:r>
          </a:p>
          <a:p>
            <a:pPr marL="1714500" lvl="4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200" b="1" dirty="0" smtClean="0">
                <a:solidFill>
                  <a:schemeClr val="folHlink"/>
                </a:solidFill>
              </a:rPr>
              <a:t>Brief introduction to non-linear optics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914400" lvl="3">
              <a:spcBef>
                <a:spcPct val="50000"/>
              </a:spcBef>
            </a:pPr>
            <a:r>
              <a:rPr lang="en-US" sz="2400" b="1" dirty="0" smtClean="0">
                <a:solidFill>
                  <a:schemeClr val="folHlink"/>
                </a:solidFill>
              </a:rPr>
              <a:t>Ref.  </a:t>
            </a:r>
            <a:r>
              <a:rPr lang="en-US" sz="2400" b="1" dirty="0" smtClean="0">
                <a:solidFill>
                  <a:schemeClr val="folHlink"/>
                </a:solidFill>
              </a:rPr>
              <a:t>Robert W. Boyd, Nonlinear </a:t>
            </a:r>
            <a:r>
              <a:rPr lang="en-US" sz="2400" b="1" dirty="0" smtClean="0">
                <a:solidFill>
                  <a:schemeClr val="folHlink"/>
                </a:solidFill>
              </a:rPr>
              <a:t>Optics</a:t>
            </a:r>
          </a:p>
          <a:p>
            <a:pPr marL="914400" lvl="3">
              <a:spcBef>
                <a:spcPct val="50000"/>
              </a:spcBef>
            </a:pPr>
            <a:r>
              <a:rPr lang="en-US" sz="2400" b="1" dirty="0" smtClean="0">
                <a:solidFill>
                  <a:schemeClr val="folHlink"/>
                </a:solidFill>
              </a:rPr>
              <a:t>(material from that text used in lecture notes)</a:t>
            </a:r>
            <a:endParaRPr lang="en-US" sz="24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0" y="4114800"/>
            <a:ext cx="1228725" cy="17240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200" y="607468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Evaluation form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-like model -- continued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t="44513" b="9958"/>
          <a:stretch/>
        </p:blipFill>
        <p:spPr>
          <a:xfrm>
            <a:off x="622443" y="862985"/>
            <a:ext cx="5695950" cy="533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1559103"/>
            <a:ext cx="7677150" cy="206692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848899"/>
              </p:ext>
            </p:extLst>
          </p:nvPr>
        </p:nvGraphicFramePr>
        <p:xfrm>
          <a:off x="609600" y="3810000"/>
          <a:ext cx="6548438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3" name="Equation" r:id="rId5" imgW="5574960" imgH="1892160" progId="Equation.DSMT4">
                  <p:embed/>
                </p:oleObj>
              </mc:Choice>
              <mc:Fallback>
                <p:oleObj name="Equation" r:id="rId5" imgW="557496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3810000"/>
                        <a:ext cx="6548438" cy="222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6008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-like model -- continued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843592"/>
              </p:ext>
            </p:extLst>
          </p:nvPr>
        </p:nvGraphicFramePr>
        <p:xfrm>
          <a:off x="914400" y="1066800"/>
          <a:ext cx="6567488" cy="3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4" name="Equation" r:id="rId3" imgW="4952880" imgH="2323800" progId="Equation.DSMT4">
                  <p:embed/>
                </p:oleObj>
              </mc:Choice>
              <mc:Fallback>
                <p:oleObj name="Equation" r:id="rId3" imgW="495288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6567488" cy="307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4648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this analysis assumes that the crystal is asymmetric.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936177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5036" y="1524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nonlinear crystal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4862"/>
            <a:ext cx="9144000" cy="442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069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03033"/>
            <a:ext cx="9144000" cy="605193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6200" y="5257800"/>
            <a:ext cx="9067800" cy="304800"/>
          </a:xfrm>
          <a:prstGeom prst="rect">
            <a:avLst/>
          </a:prstGeom>
          <a:solidFill>
            <a:srgbClr val="DA32A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6812" y="228600"/>
            <a:ext cx="6810375" cy="606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837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281" y="381000"/>
            <a:ext cx="9144000" cy="50853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10200" y="914400"/>
            <a:ext cx="990600" cy="1015663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+mj-lt"/>
              </a:rPr>
              <a:t>Take home exam</a:t>
            </a:r>
            <a:endParaRPr lang="en-US" sz="2000" b="1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29400" y="2057400"/>
            <a:ext cx="990600" cy="707886"/>
          </a:xfrm>
          <a:prstGeom prst="rect">
            <a:avLst/>
          </a:prstGeom>
          <a:solidFill>
            <a:srgbClr val="FF66FF"/>
          </a:solidFill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+mj-lt"/>
              </a:rPr>
              <a:t>Exam due</a:t>
            </a:r>
            <a:endParaRPr lang="en-US" sz="20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743041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7" y="609600"/>
            <a:ext cx="9144000" cy="5046931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248400" y="2286000"/>
            <a:ext cx="2819400" cy="20574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6637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533400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p to now, we have considered electrodynamics as a linear phenomenon.   Maxwell’s equations are linear equations.  However, for some light-matter interactions, light alters the properties of the material and causes nonlinear effects.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474807"/>
              </p:ext>
            </p:extLst>
          </p:nvPr>
        </p:nvGraphicFramePr>
        <p:xfrm>
          <a:off x="990600" y="2286000"/>
          <a:ext cx="6756400" cy="141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6" name="Equation" r:id="rId3" imgW="3454200" imgH="723600" progId="Equation.DSMT4">
                  <p:embed/>
                </p:oleObj>
              </mc:Choice>
              <mc:Fallback>
                <p:oleObj name="Equation" r:id="rId3" imgW="34542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286000"/>
                        <a:ext cx="6756400" cy="141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2784" y="3768039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linear response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5812" y="4351633"/>
            <a:ext cx="7572375" cy="1543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96224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linear response to time harmonic field:  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762000"/>
            <a:ext cx="3467100" cy="8001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616708"/>
              </p:ext>
            </p:extLst>
          </p:nvPr>
        </p:nvGraphicFramePr>
        <p:xfrm>
          <a:off x="2012878" y="2359462"/>
          <a:ext cx="6307887" cy="68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1" name="Equation" r:id="rId4" imgW="3606480" imgH="393480" progId="Equation.DSMT4">
                  <p:embed/>
                </p:oleObj>
              </mc:Choice>
              <mc:Fallback>
                <p:oleObj name="Equation" r:id="rId4" imgW="360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2878" y="2359462"/>
                        <a:ext cx="6307887" cy="68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81200" y="1592378"/>
            <a:ext cx="2981325" cy="638175"/>
          </a:xfrm>
          <a:prstGeom prst="rect">
            <a:avLst/>
          </a:prstGeom>
        </p:spPr>
      </p:pic>
      <p:sp>
        <p:nvSpPr>
          <p:cNvPr id="9" name="Up Arrow 8"/>
          <p:cNvSpPr/>
          <p:nvPr/>
        </p:nvSpPr>
        <p:spPr>
          <a:xfrm>
            <a:off x="3450458" y="2964597"/>
            <a:ext cx="685800" cy="5334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>
            <a:off x="6477000" y="2971800"/>
            <a:ext cx="685800" cy="5334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438400" y="3497559"/>
            <a:ext cx="2983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ptical rectification</a:t>
            </a:r>
            <a:endParaRPr lang="en-US" sz="2400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10200" y="3505200"/>
            <a:ext cx="2983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cond harmonic generation</a:t>
            </a:r>
            <a:endParaRPr lang="en-US" sz="2400" dirty="0" smtClean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1000" y="48006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dirty="0" err="1" smtClean="0">
                <a:latin typeface="+mj-lt"/>
              </a:rPr>
              <a:t>Nd:YAG</a:t>
            </a:r>
            <a:r>
              <a:rPr lang="en-US" sz="2400" dirty="0" smtClean="0">
                <a:latin typeface="+mj-lt"/>
              </a:rPr>
              <a:t> (</a:t>
            </a:r>
            <a:r>
              <a:rPr lang="en-US" sz="2400" dirty="0" smtClean="0"/>
              <a:t>Nd:Y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Al</a:t>
            </a:r>
            <a:r>
              <a:rPr lang="en-US" sz="2400" baseline="-25000" dirty="0" smtClean="0"/>
              <a:t>5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12</a:t>
            </a:r>
            <a:r>
              <a:rPr lang="en-US" sz="2400" dirty="0" smtClean="0"/>
              <a:t>) laser has </a:t>
            </a:r>
            <a:r>
              <a:rPr lang="en-US" sz="2400" dirty="0" smtClean="0">
                <a:latin typeface="Symbol" panose="05050102010706020507" pitchFamily="18" charset="2"/>
              </a:rPr>
              <a:t>l</a:t>
            </a:r>
            <a:r>
              <a:rPr lang="en-US" sz="2400" dirty="0" smtClean="0"/>
              <a:t>=1060 nm; a nonlinear crystal can output </a:t>
            </a:r>
            <a:r>
              <a:rPr lang="en-US" sz="2400" dirty="0" smtClean="0">
                <a:latin typeface="Symbol" panose="05050102010706020507" pitchFamily="18" charset="2"/>
              </a:rPr>
              <a:t>l/2</a:t>
            </a:r>
            <a:r>
              <a:rPr lang="en-US" sz="2400" dirty="0" smtClean="0"/>
              <a:t>=530 nm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743773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99988"/>
            <a:ext cx="9144000" cy="3705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59717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-like model of nonlinear response of electron of mass m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164" y="895863"/>
            <a:ext cx="6421471" cy="34967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t="44513" b="9958"/>
          <a:stretch/>
        </p:blipFill>
        <p:spPr>
          <a:xfrm>
            <a:off x="381000" y="4438398"/>
            <a:ext cx="5695950" cy="53340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730606"/>
              </p:ext>
            </p:extLst>
          </p:nvPr>
        </p:nvGraphicFramePr>
        <p:xfrm>
          <a:off x="488022" y="5017608"/>
          <a:ext cx="4393532" cy="925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0" name="Equation" r:id="rId5" imgW="2831760" imgH="596880" progId="Equation.DSMT4">
                  <p:embed/>
                </p:oleObj>
              </mc:Choice>
              <mc:Fallback>
                <p:oleObj name="Equation" r:id="rId5" imgW="28317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022" y="5017608"/>
                        <a:ext cx="4393532" cy="925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04586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10</TotalTime>
  <Words>268</Words>
  <Application>Microsoft Office PowerPoint</Application>
  <PresentationFormat>On-screen Show (4:3)</PresentationFormat>
  <Paragraphs>61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Symbol</vt:lpstr>
      <vt:lpstr>Wingdings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425</cp:revision>
  <cp:lastPrinted>2018-04-25T06:07:24Z</cp:lastPrinted>
  <dcterms:created xsi:type="dcterms:W3CDTF">2012-01-10T18:32:24Z</dcterms:created>
  <dcterms:modified xsi:type="dcterms:W3CDTF">2018-04-25T06:07:52Z</dcterms:modified>
</cp:coreProperties>
</file>